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0DE6F4" w14:textId="77777777" w:rsidR="008D1439" w:rsidRPr="008D1439" w:rsidRDefault="008D1439" w:rsidP="008D1439">
      <w:pPr>
        <w:keepNext/>
        <w:keepLines/>
        <w:widowControl/>
        <w:spacing w:before="120" w:afterLines="50" w:after="156" w:line="360" w:lineRule="auto"/>
        <w:jc w:val="center"/>
        <w:textAlignment w:val="center"/>
        <w:outlineLvl w:val="3"/>
        <w:rPr>
          <w:rFonts w:ascii="Times New Roman" w:eastAsia="宋体" w:hAnsi="Times New Roman" w:cs="Times New Roman"/>
          <w:kern w:val="0"/>
          <w:sz w:val="28"/>
          <w:szCs w:val="21"/>
        </w:rPr>
      </w:pPr>
      <w:r w:rsidRPr="008D1439">
        <w:rPr>
          <w:rFonts w:ascii="Times New Roman" w:eastAsia="宋体" w:hAnsi="Times New Roman" w:cs="Times New Roman"/>
          <w:kern w:val="0"/>
          <w:sz w:val="28"/>
          <w:szCs w:val="21"/>
        </w:rPr>
        <w:t>参考答案</w:t>
      </w:r>
    </w:p>
    <w:p w14:paraId="03620F1D" w14:textId="77777777" w:rsidR="008D1439" w:rsidRPr="008D1439" w:rsidRDefault="008D1439" w:rsidP="008D1439">
      <w:pPr>
        <w:tabs>
          <w:tab w:val="left" w:pos="210"/>
          <w:tab w:val="left" w:pos="2520"/>
          <w:tab w:val="left" w:pos="4680"/>
          <w:tab w:val="left" w:pos="6660"/>
          <w:tab w:val="left" w:pos="8181"/>
        </w:tabs>
        <w:suppressAutoHyphens/>
        <w:spacing w:line="360" w:lineRule="auto"/>
        <w:textAlignment w:val="center"/>
        <w:rPr>
          <w:rFonts w:ascii="Times New Roman" w:eastAsia="宋体" w:hAnsi="Times New Roman" w:cs="Times New Roman"/>
          <w:kern w:val="0"/>
          <w:szCs w:val="21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t>1-</w:t>
      </w:r>
      <w:proofErr w:type="gramStart"/>
      <w:r w:rsidRPr="008D1439">
        <w:rPr>
          <w:rFonts w:ascii="Times New Roman" w:eastAsia="宋体" w:hAnsi="Times New Roman" w:cs="Times New Roman"/>
          <w:kern w:val="0"/>
          <w:szCs w:val="21"/>
        </w:rPr>
        <w:t>5  C</w:t>
      </w:r>
      <w:proofErr w:type="gramEnd"/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A D C D       6-10 A D </w:t>
      </w:r>
      <w:proofErr w:type="spellStart"/>
      <w:r w:rsidRPr="008D1439">
        <w:rPr>
          <w:rFonts w:ascii="Times New Roman" w:eastAsia="宋体" w:hAnsi="Times New Roman" w:cs="Times New Roman"/>
          <w:kern w:val="0"/>
          <w:szCs w:val="21"/>
        </w:rPr>
        <w:t>D</w:t>
      </w:r>
      <w:proofErr w:type="spellEnd"/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C D        11-15 B D C B D  </w:t>
      </w:r>
    </w:p>
    <w:p w14:paraId="63EA715F" w14:textId="77777777" w:rsidR="008D1439" w:rsidRPr="008D1439" w:rsidRDefault="008D1439" w:rsidP="008D1439">
      <w:pPr>
        <w:tabs>
          <w:tab w:val="left" w:pos="210"/>
          <w:tab w:val="left" w:pos="2520"/>
          <w:tab w:val="left" w:pos="4680"/>
          <w:tab w:val="left" w:pos="6660"/>
          <w:tab w:val="left" w:pos="8181"/>
        </w:tabs>
        <w:suppressAutoHyphens/>
        <w:spacing w:line="360" w:lineRule="auto"/>
        <w:textAlignment w:val="center"/>
        <w:rPr>
          <w:rFonts w:ascii="Times New Roman" w:eastAsia="宋体" w:hAnsi="Times New Roman" w:cs="Times New Roman"/>
          <w:kern w:val="0"/>
          <w:szCs w:val="21"/>
        </w:rPr>
      </w:pPr>
    </w:p>
    <w:p w14:paraId="340C3F4D" w14:textId="77777777" w:rsidR="008D1439" w:rsidRPr="008D1439" w:rsidRDefault="008D1439" w:rsidP="008D1439">
      <w:pPr>
        <w:tabs>
          <w:tab w:val="left" w:pos="210"/>
          <w:tab w:val="left" w:pos="2520"/>
          <w:tab w:val="left" w:pos="4680"/>
          <w:tab w:val="left" w:pos="6660"/>
          <w:tab w:val="left" w:pos="8181"/>
        </w:tabs>
        <w:suppressAutoHyphens/>
        <w:spacing w:line="360" w:lineRule="auto"/>
        <w:textAlignment w:val="center"/>
        <w:rPr>
          <w:rFonts w:ascii="Times New Roman" w:eastAsia="宋体" w:hAnsi="Times New Roman" w:cs="Times New Roman"/>
          <w:kern w:val="0"/>
          <w:szCs w:val="21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t>16</w:t>
      </w:r>
      <w:r w:rsidRPr="008D1439">
        <w:rPr>
          <w:rFonts w:ascii="Times New Roman" w:eastAsia="宋体" w:hAnsi="Times New Roman" w:cs="Times New Roman"/>
          <w:kern w:val="0"/>
          <w:szCs w:val="21"/>
          <w:shd w:val="clear" w:color="auto" w:fill="FFFFFF"/>
          <w:lang w:eastAsia="en-US"/>
        </w:rPr>
        <w:t>．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宋体" w:eastAsia="宋体" w:hAnsi="宋体" w:cs="宋体" w:hint="eastAsia"/>
          <w:kern w:val="0"/>
          <w:szCs w:val="21"/>
        </w:rPr>
        <w:t>①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C  </w:t>
      </w:r>
      <w:r w:rsidRPr="008D1439">
        <w:rPr>
          <w:rFonts w:ascii="宋体" w:eastAsia="宋体" w:hAnsi="宋体" w:cs="宋体" w:hint="eastAsia"/>
          <w:kern w:val="0"/>
          <w:szCs w:val="21"/>
        </w:rPr>
        <w:t>②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D  </w:t>
      </w:r>
      <w:r w:rsidRPr="008D1439">
        <w:rPr>
          <w:rFonts w:ascii="宋体" w:eastAsia="宋体" w:hAnsi="宋体" w:cs="宋体" w:hint="eastAsia"/>
          <w:kern w:val="0"/>
          <w:szCs w:val="21"/>
        </w:rPr>
        <w:t>③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E 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7 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3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5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4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12       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每空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分</w:t>
      </w:r>
    </w:p>
    <w:p w14:paraId="54E53521" w14:textId="77777777" w:rsidR="008D1439" w:rsidRPr="008D1439" w:rsidRDefault="008D1439" w:rsidP="008D1439">
      <w:pPr>
        <w:tabs>
          <w:tab w:val="left" w:pos="210"/>
          <w:tab w:val="left" w:pos="2520"/>
          <w:tab w:val="left" w:pos="4680"/>
          <w:tab w:val="left" w:pos="6660"/>
          <w:tab w:val="left" w:pos="8181"/>
        </w:tabs>
        <w:suppressAutoHyphens/>
        <w:spacing w:line="360" w:lineRule="auto"/>
        <w:textAlignment w:val="center"/>
        <w:rPr>
          <w:rFonts w:ascii="Times New Roman" w:eastAsia="宋体" w:hAnsi="Times New Roman" w:cs="Times New Roman"/>
          <w:kern w:val="0"/>
          <w:szCs w:val="21"/>
        </w:rPr>
      </w:pPr>
    </w:p>
    <w:p w14:paraId="783409C1" w14:textId="77777777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szCs w:val="21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t>17</w:t>
      </w:r>
      <w:r w:rsidRPr="008D1439">
        <w:rPr>
          <w:rFonts w:ascii="Times New Roman" w:eastAsia="宋体" w:hAnsi="Times New Roman" w:cs="Times New Roman"/>
          <w:kern w:val="0"/>
          <w:szCs w:val="21"/>
          <w:shd w:val="clear" w:color="auto" w:fill="FFFFFF"/>
          <w:lang w:eastAsia="en-US"/>
        </w:rPr>
        <w:t>．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4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＋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l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object w:dxaOrig="299" w:dyaOrig="439" w14:anchorId="6D024E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00" o:spid="_x0000_i1025" type="#_x0000_t75" alt="eqIdb4d4d3aaf240455e835736854859f18c" style="width:15pt;height:21.6pt;mso-position-horizontal-relative:page;mso-position-vertical-relative:page" o:ole="">
            <v:imagedata r:id="rId6" o:title="eqIdb4d4d3aaf240455e835736854859f18c"/>
          </v:shape>
          <o:OLEObject Type="Embed" ProgID="Equation.DSMT4" ShapeID="Object 100" DrawAspect="Content" ObjectID="_1681107605" r:id="rId7"/>
        </w:objec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3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l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＋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HCl  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8D1439">
        <w:rPr>
          <w:rFonts w:ascii="Times New Roman" w:eastAsia="宋体" w:hAnsi="Times New Roman" w:cs="Times New Roman"/>
          <w:kern w:val="0"/>
          <w:szCs w:val="21"/>
        </w:rPr>
        <w:t>正确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宋体" w:eastAsia="宋体" w:hAnsi="宋体" w:cs="宋体" w:hint="eastAsia"/>
          <w:kern w:val="0"/>
          <w:szCs w:val="21"/>
        </w:rPr>
        <w:t>②</w:t>
      </w:r>
      <w:proofErr w:type="spellStart"/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控制气流速率</w:t>
      </w:r>
      <w:proofErr w:type="spellEnd"/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 </w:t>
      </w:r>
      <w:r w:rsidRPr="008D1439">
        <w:rPr>
          <w:rFonts w:ascii="宋体" w:eastAsia="宋体" w:hAnsi="宋体" w:cs="宋体" w:hint="eastAsia"/>
          <w:kern w:val="0"/>
          <w:szCs w:val="21"/>
        </w:rPr>
        <w:t>③</w:t>
      </w:r>
      <w:proofErr w:type="spellStart"/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干燥气体</w:t>
      </w:r>
      <w:proofErr w:type="spellEnd"/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  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3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a  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4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3 mol  </w:t>
      </w:r>
    </w:p>
    <w:p w14:paraId="7F6717FC" w14:textId="77777777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szCs w:val="21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5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9   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每空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分</w:t>
      </w:r>
    </w:p>
    <w:p w14:paraId="31102DE3" w14:textId="77777777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szCs w:val="21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t>18</w:t>
      </w:r>
      <w:r w:rsidRPr="008D1439">
        <w:rPr>
          <w:rFonts w:ascii="Times New Roman" w:eastAsia="宋体" w:hAnsi="Times New Roman" w:cs="Times New Roman"/>
          <w:kern w:val="0"/>
          <w:szCs w:val="21"/>
          <w:shd w:val="clear" w:color="auto" w:fill="FFFFFF"/>
        </w:rPr>
        <w:t>．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碳</w:t>
      </w:r>
      <w:proofErr w:type="gramStart"/>
      <w:r w:rsidRPr="008D1439">
        <w:rPr>
          <w:rFonts w:ascii="Times New Roman" w:eastAsia="宋体" w:hAnsi="Times New Roman" w:cs="Times New Roman"/>
          <w:kern w:val="0"/>
          <w:szCs w:val="21"/>
        </w:rPr>
        <w:t>碳</w:t>
      </w:r>
      <w:proofErr w:type="gramEnd"/>
      <w:r w:rsidRPr="008D1439">
        <w:rPr>
          <w:rFonts w:ascii="Times New Roman" w:eastAsia="宋体" w:hAnsi="Times New Roman" w:cs="Times New Roman"/>
          <w:kern w:val="0"/>
          <w:szCs w:val="21"/>
        </w:rPr>
        <w:t>双键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  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宋体" w:eastAsia="宋体" w:hAnsi="宋体" w:cs="宋体" w:hint="eastAsia"/>
          <w:kern w:val="0"/>
          <w:szCs w:val="21"/>
        </w:rPr>
        <w:t>②④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，对一个给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       </w:t>
      </w:r>
      <w:r w:rsidRPr="008D1439">
        <w:rPr>
          <w:rFonts w:ascii="宋体" w:eastAsia="宋体" w:hAnsi="宋体" w:cs="宋体" w:hint="eastAsia"/>
          <w:kern w:val="0"/>
          <w:szCs w:val="21"/>
        </w:rPr>
        <w:t>①③⑤⑥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，对一个给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</w:t>
      </w:r>
    </w:p>
    <w:p w14:paraId="54BD235F" w14:textId="539C632A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szCs w:val="21"/>
          <w:lang w:eastAsia="en-US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3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noProof/>
          <w:kern w:val="0"/>
          <w:szCs w:val="21"/>
          <w:lang w:eastAsia="en-US"/>
        </w:rPr>
        <w:drawing>
          <wp:inline distT="0" distB="0" distL="0" distR="0" wp14:anchorId="0C9B54D0" wp14:editId="694D3FFB">
            <wp:extent cx="723900" cy="320040"/>
            <wp:effectExtent l="0" t="0" r="0" b="3810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0909532" descr="figur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+3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object w:dxaOrig="1459" w:dyaOrig="419" w14:anchorId="3E115A59">
          <v:shape id="Object 111" o:spid="_x0000_i1027" type="#_x0000_t75" alt="eqId2619a040f9be4fc9abeb6260f0b2dd65" style="width:73.2pt;height:21pt" o:ole="">
            <v:imagedata r:id="rId9" o:title="eqId2619a040f9be4fc9abeb6260f0b2dd65"/>
          </v:shape>
          <o:OLEObject Type="Embed" ProgID="Equation.DSMT4" ShapeID="Object 111" DrawAspect="Content" ObjectID="_1681107606" r:id="rId10"/>
        </w:object>
      </w:r>
      <w:r w:rsidRPr="008D1439">
        <w:rPr>
          <w:rFonts w:ascii="Times New Roman" w:eastAsia="宋体" w:hAnsi="Times New Roman" w:cs="Times New Roman"/>
          <w:noProof/>
          <w:kern w:val="0"/>
          <w:szCs w:val="21"/>
          <w:lang w:eastAsia="en-US"/>
        </w:rPr>
        <w:drawing>
          <wp:inline distT="0" distB="0" distL="0" distR="0" wp14:anchorId="3AC3D74F" wp14:editId="6A95793B">
            <wp:extent cx="640080" cy="335280"/>
            <wp:effectExtent l="0" t="0" r="7620" b="7620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7302314" descr="figure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</w:t>
      </w:r>
    </w:p>
    <w:p w14:paraId="7702DF68" w14:textId="49D67953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szCs w:val="21"/>
          <w:lang w:eastAsia="en-US"/>
        </w:rPr>
      </w:pP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</w:t>
      </w:r>
      <w:r w:rsidRPr="008D1439">
        <w:rPr>
          <w:rFonts w:ascii="Times New Roman" w:eastAsia="宋体" w:hAnsi="Times New Roman" w:cs="Times New Roman"/>
          <w:noProof/>
          <w:kern w:val="0"/>
          <w:szCs w:val="21"/>
          <w:lang w:eastAsia="en-US"/>
        </w:rPr>
        <w:drawing>
          <wp:inline distT="0" distB="0" distL="0" distR="0" wp14:anchorId="0627B66A" wp14:editId="2B7F330E">
            <wp:extent cx="487680" cy="320040"/>
            <wp:effectExtent l="0" t="0" r="7620" b="381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7789831" descr="figure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+2NaOH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object w:dxaOrig="1300" w:dyaOrig="399" w14:anchorId="3C8DA346">
          <v:shape id="Object 112" o:spid="_x0000_i1030" type="#_x0000_t75" alt="eqIddd9d415b1dba49b3844ed681233910c8" style="width:65.4pt;height:20.4pt" o:ole="">
            <v:imagedata r:id="rId13" o:title="eqIddd9d415b1dba49b3844ed681233910c8"/>
          </v:shape>
          <o:OLEObject Type="Embed" ProgID="Equation.DSMT4" ShapeID="Object 112" DrawAspect="Content" ObjectID="_1681107607" r:id="rId14"/>
        </w:object>
      </w:r>
      <w:r w:rsidRPr="008D1439">
        <w:rPr>
          <w:rFonts w:ascii="Times New Roman" w:eastAsia="宋体" w:hAnsi="Times New Roman" w:cs="Times New Roman"/>
          <w:noProof/>
          <w:kern w:val="0"/>
          <w:szCs w:val="21"/>
          <w:lang w:eastAsia="en-US"/>
        </w:rPr>
        <w:drawing>
          <wp:inline distT="0" distB="0" distL="0" distR="0" wp14:anchorId="20BD9910" wp14:editId="244067F3">
            <wp:extent cx="274320" cy="297180"/>
            <wp:effectExtent l="0" t="0" r="0" b="762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2017280" descr="figure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+2NaBr+2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O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 </w:t>
      </w:r>
    </w:p>
    <w:p w14:paraId="44418833" w14:textId="6082D940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szCs w:val="21"/>
          <w:lang w:eastAsia="en-US"/>
        </w:rPr>
      </w:pP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</w:t>
      </w:r>
      <w:r w:rsidRPr="008D1439">
        <w:rPr>
          <w:rFonts w:ascii="Times New Roman" w:eastAsia="宋体" w:hAnsi="Times New Roman" w:cs="Times New Roman"/>
          <w:noProof/>
          <w:kern w:val="0"/>
          <w:szCs w:val="21"/>
          <w:lang w:eastAsia="en-US"/>
        </w:rPr>
        <w:drawing>
          <wp:inline distT="0" distB="0" distL="0" distR="0" wp14:anchorId="24A5AC1E" wp14:editId="2C414F10">
            <wp:extent cx="335280" cy="822960"/>
            <wp:effectExtent l="0" t="0" r="7620" b="0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251025" descr="figur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+2NaOH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object w:dxaOrig="819" w:dyaOrig="379" w14:anchorId="02C8C24F">
          <v:shape id="Object 113" o:spid="_x0000_i1033" type="#_x0000_t75" alt="eqIdc7c870e94cba4b2aa0fd643ac712418e" style="width:41.4pt;height:18.6pt" o:ole="">
            <v:imagedata r:id="rId17" o:title="eqIdc7c870e94cba4b2aa0fd643ac712418e"/>
          </v:shape>
          <o:OLEObject Type="Embed" ProgID="Equation.DSMT4" ShapeID="Object 113" DrawAspect="Content" ObjectID="_1681107608" r:id="rId18"/>
        </w:object>
      </w:r>
      <w:r w:rsidRPr="008D1439">
        <w:rPr>
          <w:rFonts w:ascii="Times New Roman" w:eastAsia="宋体" w:hAnsi="Times New Roman" w:cs="Times New Roman"/>
          <w:noProof/>
          <w:kern w:val="0"/>
          <w:szCs w:val="21"/>
          <w:lang w:eastAsia="en-US"/>
        </w:rPr>
        <w:drawing>
          <wp:inline distT="0" distB="0" distL="0" distR="0" wp14:anchorId="6AD30825" wp14:editId="719E48A2">
            <wp:extent cx="304800" cy="754380"/>
            <wp:effectExtent l="0" t="0" r="0" b="762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73371005" descr="figure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75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+2NaBr 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 </w:t>
      </w:r>
    </w:p>
    <w:p w14:paraId="2112EA44" w14:textId="77777777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szCs w:val="21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4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=CH-CH=C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object w:dxaOrig="759" w:dyaOrig="379" w14:anchorId="3CEC5D2B">
          <v:shape id="Object 114" o:spid="_x0000_i1035" type="#_x0000_t75" alt="eqIdaffd4cc946bb462bba408a292b5de555" style="width:38.4pt;height:18.6pt" o:ole="">
            <v:imagedata r:id="rId20" o:title="eqIdaffd4cc946bb462bba408a292b5de555"/>
          </v:shape>
          <o:OLEObject Type="Embed" ProgID="Equation.DSMT4" ShapeID="Object 114" DrawAspect="Content" ObjectID="_1681107609" r:id="rId21"/>
        </w:objec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BrC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H=CHC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Br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object w:dxaOrig="719" w:dyaOrig="399" w14:anchorId="52BF106A">
          <v:shape id="Object 115" o:spid="_x0000_i1036" type="#_x0000_t75" alt="eqId6bb8e465e7cb4568b77c629aba593b62" style="width:36pt;height:19.8pt" o:ole="">
            <v:imagedata r:id="rId22" o:title="eqId6bb8e465e7cb4568b77c629aba593b62"/>
          </v:shape>
          <o:OLEObject Type="Embed" ProgID="Equation.DSMT4" ShapeID="Object 115" DrawAspect="Content" ObjectID="_1681107610" r:id="rId23"/>
        </w:objec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BrCH</w:t>
      </w:r>
      <w:proofErr w:type="gramStart"/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H</w:t>
      </w:r>
      <w:proofErr w:type="gramEnd"/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Br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object w:dxaOrig="1219" w:dyaOrig="379" w14:anchorId="06E58B87">
          <v:shape id="Object 116" o:spid="_x0000_i1037" type="#_x0000_t75" alt="eqId525c5e811e7d42679858928eccd566b9" style="width:60.6pt;height:18.6pt" o:ole="">
            <v:imagedata r:id="rId24" o:title="eqId525c5e811e7d42679858928eccd566b9"/>
          </v:shape>
          <o:OLEObject Type="Embed" ProgID="Equation.DSMT4" ShapeID="Object 116" DrawAspect="Content" ObjectID="_1681107611" r:id="rId25"/>
        </w:objec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HOCH</w:t>
      </w:r>
      <w:proofErr w:type="gramStart"/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H</w:t>
      </w:r>
      <w:proofErr w:type="gramEnd"/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>C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  <w:lang w:eastAsia="en-US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OH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3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 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一步给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</w:t>
      </w:r>
    </w:p>
    <w:p w14:paraId="6DB1EF18" w14:textId="77777777" w:rsidR="008D1439" w:rsidRPr="008D1439" w:rsidRDefault="008D1439" w:rsidP="008D1439">
      <w:pPr>
        <w:tabs>
          <w:tab w:val="left" w:pos="210"/>
          <w:tab w:val="left" w:pos="2520"/>
          <w:tab w:val="left" w:pos="4680"/>
          <w:tab w:val="left" w:pos="6660"/>
          <w:tab w:val="left" w:pos="8181"/>
        </w:tabs>
        <w:suppressAutoHyphens/>
        <w:spacing w:line="360" w:lineRule="auto"/>
        <w:textAlignment w:val="center"/>
        <w:rPr>
          <w:rFonts w:ascii="Times New Roman" w:eastAsia="宋体" w:hAnsi="Times New Roman" w:cs="Times New Roman"/>
          <w:kern w:val="0"/>
          <w:szCs w:val="21"/>
        </w:rPr>
      </w:pPr>
    </w:p>
    <w:p w14:paraId="5E2E54FE" w14:textId="77777777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szCs w:val="21"/>
          <w:lang w:eastAsia="en-US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t>19</w:t>
      </w:r>
      <w:r w:rsidRPr="008D1439">
        <w:rPr>
          <w:rFonts w:ascii="Times New Roman" w:eastAsia="宋体" w:hAnsi="Times New Roman" w:cs="Times New Roman"/>
          <w:kern w:val="0"/>
          <w:szCs w:val="21"/>
          <w:shd w:val="clear" w:color="auto" w:fill="FFFFFF"/>
          <w:lang w:eastAsia="en-US"/>
        </w:rPr>
        <w:t>．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球形干燥管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分）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   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kern w:val="0"/>
          <w:szCs w:val="21"/>
          <w:lang w:eastAsia="en-US"/>
        </w:rPr>
        <w:t xml:space="preserve">E   D    F 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 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分）</w:t>
      </w:r>
    </w:p>
    <w:p w14:paraId="327F760E" w14:textId="77777777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3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使有机物</w:t>
      </w:r>
      <w:r w:rsidRPr="008D1439">
        <w:rPr>
          <w:rFonts w:ascii="Times New Roman" w:eastAsia="宋体" w:hAnsi="Times New Roman" w:cs="Times New Roman"/>
          <w:kern w:val="0"/>
          <w:szCs w:val="21"/>
        </w:rPr>
        <w:t>X</w:t>
      </w:r>
      <w:r w:rsidRPr="008D1439">
        <w:rPr>
          <w:rFonts w:ascii="Times New Roman" w:eastAsia="宋体" w:hAnsi="Times New Roman" w:cs="Times New Roman"/>
          <w:kern w:val="0"/>
          <w:szCs w:val="21"/>
        </w:rPr>
        <w:t>充分氧化，生成</w:t>
      </w:r>
      <w:r w:rsidRPr="008D1439">
        <w:rPr>
          <w:rFonts w:ascii="Times New Roman" w:eastAsia="宋体" w:hAnsi="Times New Roman" w:cs="Times New Roman"/>
          <w:kern w:val="0"/>
          <w:szCs w:val="21"/>
        </w:rPr>
        <w:t>CO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和</w:t>
      </w:r>
      <w:r w:rsidRPr="008D1439">
        <w:rPr>
          <w:rFonts w:ascii="Times New Roman" w:eastAsia="宋体" w:hAnsi="Times New Roman" w:cs="Times New Roman"/>
          <w:kern w:val="0"/>
          <w:szCs w:val="21"/>
        </w:rPr>
        <w:t>H</w:t>
      </w:r>
      <w:r w:rsidRPr="008D1439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8D1439">
        <w:rPr>
          <w:rFonts w:ascii="Times New Roman" w:eastAsia="宋体" w:hAnsi="Times New Roman" w:cs="Times New Roman"/>
          <w:kern w:val="0"/>
          <w:szCs w:val="21"/>
        </w:rPr>
        <w:t>O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分）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   </w:t>
      </w: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4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质谱法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分）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   </w:t>
      </w:r>
    </w:p>
    <w:p w14:paraId="5EE0D27F" w14:textId="12FB8B3B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lastRenderedPageBreak/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5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</w:t>
      </w:r>
      <w:r w:rsidRPr="008D1439">
        <w:rPr>
          <w:rFonts w:ascii="Times New Roman" w:eastAsia="宋体" w:hAnsi="Times New Roman" w:cs="Times New Roman"/>
          <w:noProof/>
          <w:kern w:val="0"/>
          <w:szCs w:val="21"/>
          <w:lang w:eastAsia="en-US"/>
        </w:rPr>
        <w:drawing>
          <wp:inline distT="0" distB="0" distL="0" distR="0" wp14:anchorId="2F26656E" wp14:editId="5A1C83DD">
            <wp:extent cx="2141220" cy="899160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104" descr="figure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    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（写出一个给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2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分，满分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4</w:t>
      </w:r>
      <w:r w:rsidRPr="008D1439">
        <w:rPr>
          <w:rFonts w:ascii="Times New Roman" w:eastAsia="宋体" w:hAnsi="Times New Roman" w:cs="Times New Roman"/>
          <w:b/>
          <w:bCs/>
          <w:kern w:val="0"/>
          <w:szCs w:val="21"/>
        </w:rPr>
        <w:t>分）</w:t>
      </w:r>
    </w:p>
    <w:p w14:paraId="71F8430D" w14:textId="77777777" w:rsidR="008D1439" w:rsidRPr="008D1439" w:rsidRDefault="008D1439" w:rsidP="008D1439">
      <w:pPr>
        <w:widowControl/>
        <w:spacing w:after="200" w:line="360" w:lineRule="auto"/>
        <w:jc w:val="left"/>
        <w:textAlignment w:val="center"/>
        <w:rPr>
          <w:rFonts w:ascii="Times New Roman" w:eastAsia="宋体" w:hAnsi="Times New Roman" w:cs="Times New Roman"/>
          <w:kern w:val="0"/>
          <w:szCs w:val="21"/>
        </w:rPr>
      </w:pPr>
      <w:r w:rsidRPr="008D1439">
        <w:rPr>
          <w:rFonts w:ascii="Times New Roman" w:eastAsia="宋体" w:hAnsi="Times New Roman" w:cs="Times New Roman"/>
          <w:kern w:val="0"/>
          <w:szCs w:val="21"/>
        </w:rPr>
        <w:t>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6</w:t>
      </w:r>
      <w:r w:rsidRPr="008D1439">
        <w:rPr>
          <w:rFonts w:ascii="Times New Roman" w:eastAsia="宋体" w:hAnsi="Times New Roman" w:cs="Times New Roman"/>
          <w:kern w:val="0"/>
          <w:szCs w:val="21"/>
        </w:rPr>
        <w:t>）将粗产品溶于适量热水中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，趁热过滤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，冷却结晶，过滤（</w:t>
      </w:r>
      <w:r w:rsidRPr="008D1439">
        <w:rPr>
          <w:rFonts w:ascii="Times New Roman" w:eastAsia="宋体" w:hAnsi="Times New Roman" w:cs="Times New Roman"/>
          <w:kern w:val="0"/>
          <w:szCs w:val="21"/>
        </w:rPr>
        <w:t>1</w:t>
      </w:r>
      <w:r w:rsidRPr="008D1439">
        <w:rPr>
          <w:rFonts w:ascii="Times New Roman" w:eastAsia="宋体" w:hAnsi="Times New Roman" w:cs="Times New Roman"/>
          <w:kern w:val="0"/>
          <w:szCs w:val="21"/>
        </w:rPr>
        <w:t>分）</w:t>
      </w:r>
      <w:r w:rsidRPr="008D1439">
        <w:rPr>
          <w:rFonts w:ascii="Times New Roman" w:eastAsia="宋体" w:hAnsi="Times New Roman" w:cs="Times New Roman"/>
          <w:kern w:val="0"/>
          <w:szCs w:val="21"/>
        </w:rPr>
        <w:t xml:space="preserve"> </w:t>
      </w:r>
    </w:p>
    <w:p w14:paraId="5C313FA9" w14:textId="77777777" w:rsidR="008D1439" w:rsidRPr="008D1439" w:rsidRDefault="008D1439" w:rsidP="008D1439">
      <w:pPr>
        <w:tabs>
          <w:tab w:val="left" w:pos="210"/>
          <w:tab w:val="left" w:pos="2520"/>
          <w:tab w:val="left" w:pos="4680"/>
          <w:tab w:val="left" w:pos="6660"/>
          <w:tab w:val="left" w:pos="8181"/>
        </w:tabs>
        <w:suppressAutoHyphens/>
        <w:textAlignment w:val="center"/>
        <w:rPr>
          <w:rFonts w:ascii="Times New Roman" w:eastAsia="宋体" w:hAnsi="Times New Roman" w:cs="Times New Roman"/>
          <w:kern w:val="0"/>
          <w:szCs w:val="21"/>
        </w:rPr>
      </w:pPr>
    </w:p>
    <w:p w14:paraId="40494347" w14:textId="77777777" w:rsidR="007C167B" w:rsidRPr="008D1439" w:rsidRDefault="007C167B"/>
    <w:sectPr w:rsidR="007C167B" w:rsidRPr="008D1439" w:rsidSect="003967F3">
      <w:footerReference w:type="default" r:id="rId27"/>
      <w:pgSz w:w="11906" w:h="16838"/>
      <w:pgMar w:top="1440" w:right="1800" w:bottom="1440" w:left="1800" w:header="851" w:footer="567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1AD0E7" w14:textId="77777777" w:rsidR="0060527E" w:rsidRDefault="0060527E" w:rsidP="008D1439">
      <w:r>
        <w:separator/>
      </w:r>
    </w:p>
  </w:endnote>
  <w:endnote w:type="continuationSeparator" w:id="0">
    <w:p w14:paraId="3058B080" w14:textId="77777777" w:rsidR="0060527E" w:rsidRDefault="0060527E" w:rsidP="008D14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640CA3" w14:textId="77777777" w:rsidR="000A1EB3" w:rsidRDefault="0060527E" w:rsidP="000A1EB3">
    <w:pPr>
      <w:pStyle w:val="a5"/>
      <w:jc w:val="right"/>
    </w:pPr>
    <w:r>
      <w:fldChar w:fldCharType="begin"/>
    </w:r>
    <w:r>
      <w:instrText>PAGE   \* MERGEFORMAT</w:instrText>
    </w:r>
    <w:r>
      <w:fldChar w:fldCharType="separate"/>
    </w:r>
    <w:r w:rsidRPr="00B067B5">
      <w:rPr>
        <w:noProof/>
        <w:lang w:val="zh-CN"/>
      </w:rPr>
      <w:t>7</w:t>
    </w:r>
    <w:r>
      <w:fldChar w:fldCharType="end"/>
    </w:r>
  </w:p>
  <w:p w14:paraId="6145A5AD" w14:textId="77777777" w:rsidR="000A1EB3" w:rsidRDefault="0060527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4F3A00" w14:textId="77777777" w:rsidR="0060527E" w:rsidRDefault="0060527E" w:rsidP="008D1439">
      <w:r>
        <w:separator/>
      </w:r>
    </w:p>
  </w:footnote>
  <w:footnote w:type="continuationSeparator" w:id="0">
    <w:p w14:paraId="2A13385C" w14:textId="77777777" w:rsidR="0060527E" w:rsidRDefault="0060527E" w:rsidP="008D143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7E4A"/>
    <w:rsid w:val="004F17D0"/>
    <w:rsid w:val="0060527E"/>
    <w:rsid w:val="007C167B"/>
    <w:rsid w:val="008D1439"/>
    <w:rsid w:val="00A67E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5E726B8-FEB2-4960-ACF1-54D544DD1E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14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143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14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143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0</Words>
  <Characters>631</Characters>
  <Application>Microsoft Office Word</Application>
  <DocSecurity>0</DocSecurity>
  <Lines>5</Lines>
  <Paragraphs>1</Paragraphs>
  <ScaleCrop>false</ScaleCrop>
  <Company/>
  <LinksUpToDate>false</LinksUpToDate>
  <CharactersWithSpaces>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gfan</dc:creator>
  <cp:keywords/>
  <dc:description/>
  <cp:lastModifiedBy>wangfan</cp:lastModifiedBy>
  <cp:revision>2</cp:revision>
  <dcterms:created xsi:type="dcterms:W3CDTF">2021-04-28T01:34:00Z</dcterms:created>
  <dcterms:modified xsi:type="dcterms:W3CDTF">2021-04-28T01:34:00Z</dcterms:modified>
</cp:coreProperties>
</file>